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9EBF17" w14:textId="0FC17AD0" w:rsidR="00B02E50" w:rsidRPr="008171F1" w:rsidRDefault="009D1A7F" w:rsidP="00B02E50">
      <w:pPr>
        <w:jc w:val="center"/>
        <w:rPr>
          <w:rFonts w:ascii="Times New Roman" w:hAnsi="Times New Roman" w:cs="Times New Roman"/>
          <w:b/>
          <w:color w:val="1F4E79" w:themeColor="accent1" w:themeShade="80"/>
          <w:sz w:val="24"/>
          <w:szCs w:val="24"/>
        </w:rPr>
      </w:pPr>
      <w:r w:rsidRPr="008171F1">
        <w:rPr>
          <w:rFonts w:ascii="Times New Roman" w:hAnsi="Times New Roman" w:cs="Times New Roman"/>
          <w:b/>
          <w:color w:val="1F4E79" w:themeColor="accent1" w:themeShade="80"/>
          <w:sz w:val="24"/>
          <w:szCs w:val="24"/>
        </w:rPr>
        <w:t xml:space="preserve">PROJECT </w:t>
      </w:r>
      <w:r w:rsidR="00981D46" w:rsidRPr="008171F1">
        <w:rPr>
          <w:rFonts w:ascii="Times New Roman" w:hAnsi="Times New Roman" w:cs="Times New Roman"/>
          <w:b/>
          <w:color w:val="1F4E79" w:themeColor="accent1" w:themeShade="80"/>
          <w:sz w:val="24"/>
          <w:szCs w:val="24"/>
        </w:rPr>
        <w:t>2</w:t>
      </w:r>
    </w:p>
    <w:p w14:paraId="4EB3EA92" w14:textId="737F630D" w:rsidR="006C0DE7" w:rsidRPr="008171F1" w:rsidRDefault="00981D46" w:rsidP="006C0DE7">
      <w:pPr>
        <w:tabs>
          <w:tab w:val="center" w:pos="4680"/>
          <w:tab w:val="left" w:pos="6708"/>
        </w:tabs>
        <w:jc w:val="center"/>
        <w:rPr>
          <w:rFonts w:ascii="Times New Roman" w:hAnsi="Times New Roman" w:cs="Times New Roman"/>
          <w:b/>
          <w:color w:val="1F4E79" w:themeColor="accent1" w:themeShade="80"/>
          <w:sz w:val="24"/>
          <w:szCs w:val="24"/>
        </w:rPr>
      </w:pPr>
      <w:r w:rsidRPr="008171F1">
        <w:rPr>
          <w:rFonts w:ascii="Times New Roman" w:hAnsi="Times New Roman" w:cs="Times New Roman"/>
          <w:b/>
          <w:color w:val="1F4E79" w:themeColor="accent1" w:themeShade="80"/>
          <w:sz w:val="24"/>
          <w:szCs w:val="24"/>
        </w:rPr>
        <w:t>AI 2020 Naïve Bayesian Project</w:t>
      </w:r>
    </w:p>
    <w:p w14:paraId="2E3AFA66" w14:textId="673AB96E" w:rsidR="006C0DE7" w:rsidRPr="008171F1" w:rsidRDefault="006C0DE7" w:rsidP="006C0DE7">
      <w:pPr>
        <w:tabs>
          <w:tab w:val="center" w:pos="4680"/>
          <w:tab w:val="left" w:pos="6708"/>
        </w:tabs>
        <w:jc w:val="right"/>
        <w:rPr>
          <w:rFonts w:ascii="Times New Roman" w:hAnsi="Times New Roman" w:cs="Times New Roman"/>
          <w:b/>
          <w:sz w:val="24"/>
          <w:szCs w:val="24"/>
        </w:rPr>
      </w:pPr>
      <w:r w:rsidRPr="008171F1">
        <w:rPr>
          <w:rFonts w:ascii="Times New Roman" w:hAnsi="Times New Roman" w:cs="Times New Roman"/>
          <w:b/>
          <w:sz w:val="24"/>
          <w:szCs w:val="24"/>
        </w:rPr>
        <w:t>Le Van Hung (</w:t>
      </w:r>
      <w:r w:rsidRPr="008171F1">
        <w:rPr>
          <w:rFonts w:ascii="Times New Roman" w:hAnsi="Times New Roman" w:cs="Times New Roman"/>
          <w:b/>
          <w:sz w:val="24"/>
          <w:szCs w:val="24"/>
        </w:rPr>
        <w:t>黎</w:t>
      </w:r>
      <w:r w:rsidRPr="008171F1">
        <w:rPr>
          <w:rFonts w:ascii="Times New Roman" w:hAnsi="Times New Roman" w:cs="Times New Roman"/>
          <w:b/>
          <w:sz w:val="24"/>
          <w:szCs w:val="24"/>
          <w:lang w:val="vi-VN"/>
        </w:rPr>
        <w:t>文雄</w:t>
      </w:r>
      <w:r w:rsidRPr="008171F1">
        <w:rPr>
          <w:rFonts w:ascii="Times New Roman" w:hAnsi="Times New Roman" w:cs="Times New Roman"/>
          <w:b/>
          <w:sz w:val="24"/>
          <w:szCs w:val="24"/>
        </w:rPr>
        <w:t>)</w:t>
      </w:r>
    </w:p>
    <w:p w14:paraId="3818D067" w14:textId="4F1D6C0B" w:rsidR="000D695F" w:rsidRPr="008171F1" w:rsidRDefault="006C0DE7" w:rsidP="00AB1E7E">
      <w:pPr>
        <w:tabs>
          <w:tab w:val="center" w:pos="4680"/>
          <w:tab w:val="left" w:pos="6708"/>
        </w:tabs>
        <w:jc w:val="right"/>
        <w:rPr>
          <w:rFonts w:ascii="Times New Roman" w:hAnsi="Times New Roman" w:cs="Times New Roman"/>
          <w:b/>
          <w:sz w:val="24"/>
          <w:szCs w:val="24"/>
        </w:rPr>
      </w:pPr>
      <w:r w:rsidRPr="008171F1">
        <w:rPr>
          <w:rFonts w:ascii="Times New Roman" w:hAnsi="Times New Roman" w:cs="Times New Roman"/>
          <w:b/>
          <w:sz w:val="24"/>
          <w:szCs w:val="24"/>
        </w:rPr>
        <w:tab/>
        <w:t>Student ID: 0860831</w:t>
      </w:r>
    </w:p>
    <w:p w14:paraId="31D6F85E" w14:textId="7701C804" w:rsidR="00981D46" w:rsidRPr="008171F1" w:rsidRDefault="00981D46" w:rsidP="00981D46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ata Preprocessing</w:t>
      </w:r>
    </w:p>
    <w:p w14:paraId="405393F4" w14:textId="661BCA11" w:rsidR="00AB1E7E" w:rsidRPr="008171F1" w:rsidRDefault="00AB1E7E" w:rsidP="008171F1">
      <w:pPr>
        <w:pStyle w:val="ListParagraph"/>
        <w:ind w:left="36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R</w:t>
      </w:r>
      <w:r w:rsidR="00EC5FDF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eading data by using </w:t>
      </w:r>
      <w:proofErr w:type="spellStart"/>
      <w:proofErr w:type="gramStart"/>
      <w:r w:rsidR="00EC5FDF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andas.read</w:t>
      </w:r>
      <w:proofErr w:type="gramEnd"/>
      <w:r w:rsidR="00EC5FDF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_excel</w:t>
      </w:r>
      <w:proofErr w:type="spellEnd"/>
      <w:r w:rsidR="00EC5FDF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data)</w:t>
      </w:r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Because “No” is not one of the </w:t>
      </w:r>
      <w:r w:rsidR="00AB566D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eatures</w:t>
      </w:r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so drop column “No”</w:t>
      </w:r>
      <w:r w:rsidR="008171F1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after that replace value 2 in column “Gender” by value 0.</w:t>
      </w:r>
    </w:p>
    <w:p w14:paraId="5323C8C3" w14:textId="77777777" w:rsidR="008171F1" w:rsidRPr="008171F1" w:rsidRDefault="008171F1" w:rsidP="008171F1">
      <w:pPr>
        <w:pStyle w:val="ListParagraph"/>
        <w:ind w:left="36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4B7B1E77" w14:textId="1ED9D1D6" w:rsidR="00AB566D" w:rsidRPr="008171F1" w:rsidRDefault="00AB566D" w:rsidP="00AB566D">
      <w:pPr>
        <w:pStyle w:val="ListParagraph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B4CED5" wp14:editId="6E9A1E9D">
            <wp:extent cx="2903220" cy="2333838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50490" cy="2371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3AEEC" w14:textId="77777777" w:rsidR="008171F1" w:rsidRPr="008171F1" w:rsidRDefault="008171F1" w:rsidP="00AB566D">
      <w:pPr>
        <w:pStyle w:val="ListParagraph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7B711CED" w14:textId="45B8522E" w:rsidR="00AB566D" w:rsidRPr="008171F1" w:rsidRDefault="00AB1E7E" w:rsidP="008171F1">
      <w:pPr>
        <w:pStyle w:val="ListParagraph"/>
        <w:ind w:left="36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bookmarkStart w:id="0" w:name="OLE_LINK1"/>
      <w:bookmarkStart w:id="1" w:name="OLE_LINK2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ith training set, we have 300 data points totally.</w:t>
      </w:r>
      <w:r w:rsidR="00AB566D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e original class distribution is 0/1 = 23/7. I will perform Stratified 10-fold Cross validation, in which each fold follows the ratio 23/7. So, in each fold, we have 23 data wi</w:t>
      </w:r>
      <w:r w:rsidR="008171F1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</w:t>
      </w:r>
      <w:r w:rsidR="00AB566D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lass 0 and 7 data with class 1.</w:t>
      </w:r>
      <w:bookmarkEnd w:id="0"/>
      <w:bookmarkEnd w:id="1"/>
      <w:r w:rsidR="00AB566D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Function </w:t>
      </w:r>
      <w:proofErr w:type="spellStart"/>
      <w:r w:rsidR="00AB566D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reshape_data</w:t>
      </w:r>
      <w:proofErr w:type="spellEnd"/>
      <w:r w:rsidR="00AB566D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</w:t>
      </w:r>
      <w:proofErr w:type="gramStart"/>
      <w:r w:rsidR="00AB566D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ata)  will</w:t>
      </w:r>
      <w:proofErr w:type="gramEnd"/>
      <w:r w:rsidR="00AB566D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do this job.</w:t>
      </w:r>
    </w:p>
    <w:p w14:paraId="39132AB9" w14:textId="7CF4E13A" w:rsidR="00AB566D" w:rsidRPr="008171F1" w:rsidRDefault="00F5172B" w:rsidP="00F5172B">
      <w:pPr>
        <w:pStyle w:val="ListParagraph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71728B" wp14:editId="75530C28">
            <wp:extent cx="3583892" cy="29260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33838" cy="2966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491BB" w14:textId="32BE3FBD" w:rsidR="00F5172B" w:rsidRDefault="00F5172B" w:rsidP="004A3A75">
      <w:pPr>
        <w:pStyle w:val="ListParagraph"/>
        <w:ind w:left="36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lastRenderedPageBreak/>
        <w:t xml:space="preserve">Because this data set include </w:t>
      </w:r>
      <w:proofErr w:type="spellStart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aN</w:t>
      </w:r>
      <w:proofErr w:type="spellEnd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alue only in the numerical feature, so I will replace this </w:t>
      </w:r>
      <w:proofErr w:type="spellStart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aN</w:t>
      </w:r>
      <w:proofErr w:type="spellEnd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alue with the mean of this feature by using function </w:t>
      </w:r>
      <w:proofErr w:type="spellStart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get_mean_</w:t>
      </w:r>
      <w:proofErr w:type="gramStart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eature</w:t>
      </w:r>
      <w:proofErr w:type="spellEnd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</w:t>
      </w:r>
      <w:proofErr w:type="gramEnd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ata, feature)</w:t>
      </w:r>
    </w:p>
    <w:p w14:paraId="47A005D5" w14:textId="77777777" w:rsidR="008171F1" w:rsidRPr="008171F1" w:rsidRDefault="008171F1" w:rsidP="008171F1">
      <w:pPr>
        <w:pStyle w:val="ListParagraph"/>
        <w:ind w:left="45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2C9B5768" w14:textId="610CA3DA" w:rsidR="00635A4F" w:rsidRDefault="00635A4F" w:rsidP="00635A4F">
      <w:pPr>
        <w:pStyle w:val="ListParagraph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82E060" wp14:editId="1A66006D">
            <wp:extent cx="2346960" cy="1218705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05836" cy="1249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6DC7B" w14:textId="77777777" w:rsidR="008171F1" w:rsidRPr="008171F1" w:rsidRDefault="008171F1" w:rsidP="00635A4F">
      <w:pPr>
        <w:pStyle w:val="ListParagraph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0483B335" w14:textId="65751EF1" w:rsidR="00981D46" w:rsidRDefault="00981D46" w:rsidP="00981D46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mula</w:t>
      </w:r>
    </w:p>
    <w:p w14:paraId="5930EF99" w14:textId="77777777" w:rsidR="008171F1" w:rsidRPr="008171F1" w:rsidRDefault="008171F1" w:rsidP="008171F1">
      <w:pPr>
        <w:pStyle w:val="ListParagraph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5CE52713" w14:textId="4F6FD83F" w:rsidR="00EA060C" w:rsidRPr="008171F1" w:rsidRDefault="00EA060C" w:rsidP="008171F1">
      <w:pPr>
        <w:pStyle w:val="ListParagraph"/>
        <w:numPr>
          <w:ilvl w:val="0"/>
          <w:numId w:val="19"/>
        </w:numPr>
        <w:ind w:left="72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ntroduction Naïve Bayes’ Theorem</w:t>
      </w:r>
    </w:p>
    <w:p w14:paraId="5A84EE50" w14:textId="47F17402" w:rsidR="00F5172B" w:rsidRPr="008171F1" w:rsidRDefault="00886A38" w:rsidP="008171F1">
      <w:pPr>
        <w:pStyle w:val="ListParagraph"/>
        <w:ind w:left="36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n this project, we use Naïve Bayes’ Theorem, in simple terms, this theorem will assume that independence among the features in class.  </w:t>
      </w:r>
    </w:p>
    <w:p w14:paraId="14FC49D2" w14:textId="2C62E4A6" w:rsidR="00886A38" w:rsidRPr="008171F1" w:rsidRDefault="00886A38" w:rsidP="008171F1">
      <w:pPr>
        <w:pStyle w:val="ListParagraph"/>
        <w:ind w:left="36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proofErr w:type="spellStart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avie</w:t>
      </w:r>
      <w:proofErr w:type="spellEnd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Bayes’ Theorem provides a way of calculating posterior probability P(</w:t>
      </w:r>
      <w:proofErr w:type="spellStart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|x</w:t>
      </w:r>
      <w:proofErr w:type="spellEnd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 from P(c), P(x) and P(</w:t>
      </w:r>
      <w:proofErr w:type="spellStart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x|c</w:t>
      </w:r>
      <w:proofErr w:type="spellEnd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 like this equation below:</w:t>
      </w:r>
    </w:p>
    <w:p w14:paraId="0F2DF5C4" w14:textId="4C9E3CBA" w:rsidR="0026483F" w:rsidRPr="008171F1" w:rsidRDefault="00EA060C" w:rsidP="008171F1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8171F1">
        <w:rPr>
          <w:rFonts w:ascii="Times New Roman" w:hAnsi="Times New Roman" w:cs="Times New Roman"/>
          <w:position w:val="-28"/>
          <w:sz w:val="24"/>
          <w:szCs w:val="24"/>
        </w:rPr>
        <w:object w:dxaOrig="2180" w:dyaOrig="660" w14:anchorId="778BE3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15pt;height:33.15pt" o:ole="">
            <v:imagedata r:id="rId8" o:title=""/>
          </v:shape>
          <o:OLEObject Type="Embed" ProgID="Equation.DSMT4" ShapeID="_x0000_i1025" DrawAspect="Content" ObjectID="_1655037853" r:id="rId9"/>
        </w:object>
      </w:r>
    </w:p>
    <w:p w14:paraId="5391F902" w14:textId="3D3FED12" w:rsidR="0026483F" w:rsidRPr="008171F1" w:rsidRDefault="0026483F" w:rsidP="0026483F">
      <w:pPr>
        <w:pStyle w:val="ListParagraph"/>
        <w:rPr>
          <w:rFonts w:ascii="Times New Roman" w:hAnsi="Times New Roman" w:cs="Times New Roman"/>
          <w:b/>
          <w:bCs/>
          <w:sz w:val="24"/>
          <w:szCs w:val="24"/>
        </w:rPr>
      </w:pPr>
      <w:r w:rsidRPr="008171F1">
        <w:rPr>
          <w:rFonts w:ascii="Times New Roman" w:hAnsi="Times New Roman" w:cs="Times New Roman"/>
          <w:b/>
          <w:bCs/>
          <w:sz w:val="24"/>
          <w:szCs w:val="24"/>
        </w:rPr>
        <w:t xml:space="preserve">Where: </w:t>
      </w:r>
    </w:p>
    <w:p w14:paraId="58769498" w14:textId="0CE2C128" w:rsidR="0026483F" w:rsidRPr="008171F1" w:rsidRDefault="0026483F" w:rsidP="008171F1">
      <w:pPr>
        <w:pStyle w:val="ListParagraph"/>
        <w:numPr>
          <w:ilvl w:val="0"/>
          <w:numId w:val="20"/>
        </w:numPr>
        <w:ind w:left="1800"/>
        <w:rPr>
          <w:rFonts w:ascii="Times New Roman" w:hAnsi="Times New Roman" w:cs="Times New Roman"/>
          <w:sz w:val="24"/>
          <w:szCs w:val="24"/>
        </w:rPr>
      </w:pPr>
      <w:r w:rsidRPr="008171F1">
        <w:rPr>
          <w:rFonts w:ascii="Times New Roman" w:hAnsi="Times New Roman" w:cs="Times New Roman"/>
          <w:sz w:val="24"/>
          <w:szCs w:val="24"/>
        </w:rPr>
        <w:t>P(</w:t>
      </w:r>
      <w:proofErr w:type="spellStart"/>
      <w:r w:rsidRPr="008171F1">
        <w:rPr>
          <w:rFonts w:ascii="Times New Roman" w:hAnsi="Times New Roman" w:cs="Times New Roman"/>
          <w:sz w:val="24"/>
          <w:szCs w:val="24"/>
        </w:rPr>
        <w:t>c|x</w:t>
      </w:r>
      <w:proofErr w:type="spellEnd"/>
      <w:r w:rsidRPr="008171F1">
        <w:rPr>
          <w:rFonts w:ascii="Times New Roman" w:hAnsi="Times New Roman" w:cs="Times New Roman"/>
          <w:sz w:val="24"/>
          <w:szCs w:val="24"/>
        </w:rPr>
        <w:t>) is the posterior probability of class (c is target) given predictor (x is attributes or features)</w:t>
      </w:r>
    </w:p>
    <w:p w14:paraId="59E1D692" w14:textId="67EBCF18" w:rsidR="00886A38" w:rsidRPr="008171F1" w:rsidRDefault="0026483F" w:rsidP="008171F1">
      <w:pPr>
        <w:pStyle w:val="ListParagraph"/>
        <w:numPr>
          <w:ilvl w:val="0"/>
          <w:numId w:val="20"/>
        </w:numPr>
        <w:ind w:left="180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(c) is the prior probability of class</w:t>
      </w:r>
    </w:p>
    <w:p w14:paraId="5C74A99A" w14:textId="54288D36" w:rsidR="0026483F" w:rsidRPr="008171F1" w:rsidRDefault="0026483F" w:rsidP="008171F1">
      <w:pPr>
        <w:pStyle w:val="ListParagraph"/>
        <w:numPr>
          <w:ilvl w:val="0"/>
          <w:numId w:val="20"/>
        </w:numPr>
        <w:ind w:left="180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(</w:t>
      </w:r>
      <w:proofErr w:type="spellStart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x|c</w:t>
      </w:r>
      <w:proofErr w:type="spellEnd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) is the likelihood which is the probability of predictor given class. </w:t>
      </w:r>
      <w:r w:rsidR="00EA060C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e can eas</w:t>
      </w:r>
      <w:r w:rsid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y</w:t>
      </w:r>
      <w:r w:rsidR="00EA060C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 calculate the likelihood if we suppose that each feature in class is independent.</w:t>
      </w:r>
    </w:p>
    <w:p w14:paraId="1E5F8F49" w14:textId="17E678F6" w:rsidR="0026483F" w:rsidRPr="008171F1" w:rsidRDefault="0026483F" w:rsidP="008171F1">
      <w:pPr>
        <w:pStyle w:val="ListParagraph"/>
        <w:numPr>
          <w:ilvl w:val="0"/>
          <w:numId w:val="20"/>
        </w:numPr>
        <w:ind w:left="180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(x) is the prior probability of predictor.</w:t>
      </w:r>
    </w:p>
    <w:p w14:paraId="7FBB3C78" w14:textId="10C7C833" w:rsidR="0026483F" w:rsidRPr="008171F1" w:rsidRDefault="0026483F" w:rsidP="00F5172B">
      <w:pPr>
        <w:pStyle w:val="ListParagraph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5B5801CD" w14:textId="45649793" w:rsidR="00EA060C" w:rsidRDefault="00EA060C" w:rsidP="004A3A75">
      <w:pPr>
        <w:pStyle w:val="ListParagraph"/>
        <w:numPr>
          <w:ilvl w:val="0"/>
          <w:numId w:val="19"/>
        </w:numPr>
        <w:ind w:left="72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pply to project</w:t>
      </w:r>
    </w:p>
    <w:p w14:paraId="3F17B7D2" w14:textId="77777777" w:rsidR="008171F1" w:rsidRPr="008171F1" w:rsidRDefault="008171F1" w:rsidP="008171F1">
      <w:pPr>
        <w:pStyle w:val="ListParagraph"/>
        <w:ind w:left="90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0EB7A765" w14:textId="4CB22FC9" w:rsidR="00EA24B7" w:rsidRPr="008171F1" w:rsidRDefault="0026483F" w:rsidP="004A3A75">
      <w:pPr>
        <w:pStyle w:val="ListParagraph"/>
        <w:ind w:left="36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n this project, class c </w:t>
      </w:r>
      <w:r w:rsidR="00EA24B7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</w:t>
      </w:r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resented at column ‘Target’</w:t>
      </w:r>
      <w:r w:rsidR="00EA24B7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 can receive 2 value: 0 or 1. We have 36 features totally (19 categorical features and 17 numerical features). So, the likelihood P(</w:t>
      </w:r>
      <w:proofErr w:type="spellStart"/>
      <w:r w:rsidR="00EA24B7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x|c</w:t>
      </w:r>
      <w:proofErr w:type="spellEnd"/>
      <w:r w:rsidR="00EA24B7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 can present as:</w:t>
      </w:r>
    </w:p>
    <w:p w14:paraId="328C3E5D" w14:textId="5F40DFDF" w:rsidR="00EA24B7" w:rsidRPr="008171F1" w:rsidRDefault="00EA060C" w:rsidP="00EA24B7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8171F1">
        <w:rPr>
          <w:rFonts w:ascii="Times New Roman" w:hAnsi="Times New Roman" w:cs="Times New Roman"/>
          <w:position w:val="-12"/>
          <w:sz w:val="24"/>
          <w:szCs w:val="24"/>
        </w:rPr>
        <w:object w:dxaOrig="3560" w:dyaOrig="360" w14:anchorId="6F2450E9">
          <v:shape id="_x0000_i1026" type="#_x0000_t75" style="width:178.3pt;height:18.85pt" o:ole="">
            <v:imagedata r:id="rId10" o:title=""/>
          </v:shape>
          <o:OLEObject Type="Embed" ProgID="Equation.DSMT4" ShapeID="_x0000_i1026" DrawAspect="Content" ObjectID="_1655037854" r:id="rId11"/>
        </w:object>
      </w:r>
    </w:p>
    <w:p w14:paraId="1BDB0B34" w14:textId="63BA4A5F" w:rsidR="00EA24B7" w:rsidRPr="008171F1" w:rsidRDefault="00EA24B7" w:rsidP="004A3A75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8171F1">
        <w:rPr>
          <w:rFonts w:ascii="Times New Roman" w:hAnsi="Times New Roman" w:cs="Times New Roman"/>
          <w:sz w:val="24"/>
          <w:szCs w:val="24"/>
        </w:rPr>
        <w:t>With each data in testing set, we need to calculate P(</w:t>
      </w:r>
      <w:proofErr w:type="spellStart"/>
      <w:r w:rsidRPr="008171F1">
        <w:rPr>
          <w:rFonts w:ascii="Times New Roman" w:hAnsi="Times New Roman" w:cs="Times New Roman"/>
          <w:sz w:val="24"/>
          <w:szCs w:val="24"/>
        </w:rPr>
        <w:t>x|c</w:t>
      </w:r>
      <w:proofErr w:type="spellEnd"/>
      <w:r w:rsidRPr="008171F1">
        <w:rPr>
          <w:rFonts w:ascii="Times New Roman" w:hAnsi="Times New Roman" w:cs="Times New Roman"/>
          <w:sz w:val="24"/>
          <w:szCs w:val="24"/>
        </w:rPr>
        <w:t>) and P(c) at c =0 and c=1 and compare the result. The predict class can be received by:</w:t>
      </w:r>
    </w:p>
    <w:p w14:paraId="63114C6B" w14:textId="2FE1EFB7" w:rsidR="00F56D08" w:rsidRPr="008171F1" w:rsidRDefault="00EA060C" w:rsidP="00F56D08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8171F1">
        <w:rPr>
          <w:rFonts w:ascii="Times New Roman" w:hAnsi="Times New Roman" w:cs="Times New Roman"/>
          <w:position w:val="-20"/>
          <w:sz w:val="24"/>
          <w:szCs w:val="24"/>
        </w:rPr>
        <w:object w:dxaOrig="2439" w:dyaOrig="440" w14:anchorId="6AB4A9C6">
          <v:shape id="_x0000_i1027" type="#_x0000_t75" style="width:121.7pt;height:22.3pt" o:ole="">
            <v:imagedata r:id="rId12" o:title=""/>
          </v:shape>
          <o:OLEObject Type="Embed" ProgID="Equation.DSMT4" ShapeID="_x0000_i1027" DrawAspect="Content" ObjectID="_1655037855" r:id="rId13"/>
        </w:object>
      </w:r>
    </w:p>
    <w:p w14:paraId="7FE0668B" w14:textId="2CF7E0E8" w:rsidR="00F56D08" w:rsidRPr="008171F1" w:rsidRDefault="00F56D08" w:rsidP="004A3A7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8171F1">
        <w:rPr>
          <w:rFonts w:ascii="Times New Roman" w:hAnsi="Times New Roman" w:cs="Times New Roman"/>
          <w:sz w:val="24"/>
          <w:szCs w:val="24"/>
        </w:rPr>
        <w:t xml:space="preserve">Because, we have </w:t>
      </w:r>
      <w:proofErr w:type="spellStart"/>
      <w:r w:rsidRPr="008171F1">
        <w:rPr>
          <w:rFonts w:ascii="Times New Roman" w:hAnsi="Times New Roman" w:cs="Times New Roman"/>
          <w:sz w:val="24"/>
          <w:szCs w:val="24"/>
        </w:rPr>
        <w:t>lagre</w:t>
      </w:r>
      <w:proofErr w:type="spellEnd"/>
      <w:r w:rsidRPr="008171F1">
        <w:rPr>
          <w:rFonts w:ascii="Times New Roman" w:hAnsi="Times New Roman" w:cs="Times New Roman"/>
          <w:sz w:val="24"/>
          <w:szCs w:val="24"/>
        </w:rPr>
        <w:t xml:space="preserve"> features (36 features), so to avoid the error, I use log function to get the prediction. </w:t>
      </w:r>
    </w:p>
    <w:p w14:paraId="3C7BF847" w14:textId="4AA95474" w:rsidR="00EA060C" w:rsidRPr="008171F1" w:rsidRDefault="00987D92" w:rsidP="00EA060C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8171F1">
        <w:rPr>
          <w:rFonts w:ascii="Times New Roman" w:hAnsi="Times New Roman" w:cs="Times New Roman"/>
          <w:position w:val="-28"/>
          <w:sz w:val="24"/>
          <w:szCs w:val="24"/>
        </w:rPr>
        <w:object w:dxaOrig="3920" w:dyaOrig="680" w14:anchorId="39ED1C21">
          <v:shape id="_x0000_i1039" type="#_x0000_t75" style="width:196pt;height:34.3pt" o:ole="">
            <v:imagedata r:id="rId14" o:title=""/>
          </v:shape>
          <o:OLEObject Type="Embed" ProgID="Equation.DSMT4" ShapeID="_x0000_i1039" DrawAspect="Content" ObjectID="_1655037856" r:id="rId15"/>
        </w:object>
      </w:r>
    </w:p>
    <w:p w14:paraId="69198096" w14:textId="3A7AE390" w:rsidR="00EA060C" w:rsidRPr="008171F1" w:rsidRDefault="00F56D08" w:rsidP="008171F1">
      <w:pPr>
        <w:pStyle w:val="ListParagraph"/>
        <w:numPr>
          <w:ilvl w:val="0"/>
          <w:numId w:val="18"/>
        </w:numPr>
        <w:ind w:left="90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 xml:space="preserve">Calculate P(c) </w:t>
      </w:r>
    </w:p>
    <w:p w14:paraId="1778DBF0" w14:textId="6D8C9298" w:rsidR="00EA060C" w:rsidRPr="008171F1" w:rsidRDefault="00EA060C" w:rsidP="00EA060C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8171F1">
        <w:rPr>
          <w:rFonts w:ascii="Times New Roman" w:hAnsi="Times New Roman" w:cs="Times New Roman"/>
          <w:position w:val="-30"/>
          <w:sz w:val="24"/>
          <w:szCs w:val="24"/>
        </w:rPr>
        <w:object w:dxaOrig="6340" w:dyaOrig="680" w14:anchorId="0F4C94F7">
          <v:shape id="_x0000_i1029" type="#_x0000_t75" style="width:316pt;height:34.3pt" o:ole="">
            <v:imagedata r:id="rId16" o:title=""/>
          </v:shape>
          <o:OLEObject Type="Embed" ProgID="Equation.DSMT4" ShapeID="_x0000_i1029" DrawAspect="Content" ObjectID="_1655037857" r:id="rId17"/>
        </w:object>
      </w:r>
    </w:p>
    <w:p w14:paraId="44E0C80E" w14:textId="098537A5" w:rsidR="00EA060C" w:rsidRPr="008171F1" w:rsidRDefault="00CD3E73" w:rsidP="008171F1">
      <w:pPr>
        <w:pStyle w:val="ListParagraph"/>
        <w:numPr>
          <w:ilvl w:val="0"/>
          <w:numId w:val="18"/>
        </w:numPr>
        <w:ind w:left="900"/>
        <w:rPr>
          <w:rFonts w:ascii="Times New Roman" w:hAnsi="Times New Roman" w:cs="Times New Roman"/>
          <w:b/>
          <w:bCs/>
          <w:sz w:val="24"/>
          <w:szCs w:val="24"/>
        </w:rPr>
      </w:pPr>
      <w:r w:rsidRPr="008171F1">
        <w:rPr>
          <w:rFonts w:ascii="Times New Roman" w:hAnsi="Times New Roman" w:cs="Times New Roman"/>
          <w:b/>
          <w:bCs/>
          <w:sz w:val="24"/>
          <w:szCs w:val="24"/>
        </w:rPr>
        <w:t>Calculate</w:t>
      </w:r>
      <w:r w:rsidR="00EA060C" w:rsidRPr="008171F1">
        <w:rPr>
          <w:rFonts w:ascii="Times New Roman" w:hAnsi="Times New Roman" w:cs="Times New Roman"/>
          <w:b/>
          <w:bCs/>
          <w:sz w:val="24"/>
          <w:szCs w:val="24"/>
        </w:rPr>
        <w:t xml:space="preserve"> P(</w:t>
      </w:r>
      <w:proofErr w:type="spellStart"/>
      <w:r w:rsidR="00EA060C" w:rsidRPr="008171F1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8171F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i</w:t>
      </w:r>
      <w:r w:rsidRPr="008171F1">
        <w:rPr>
          <w:rFonts w:ascii="Times New Roman" w:hAnsi="Times New Roman" w:cs="Times New Roman"/>
          <w:b/>
          <w:bCs/>
          <w:sz w:val="24"/>
          <w:szCs w:val="24"/>
        </w:rPr>
        <w:t>|c</w:t>
      </w:r>
      <w:proofErr w:type="spellEnd"/>
      <w:r w:rsidRPr="008171F1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29B388B" w14:textId="5FDE855D" w:rsidR="00CD3E73" w:rsidRPr="008171F1" w:rsidRDefault="00CD3E73" w:rsidP="004A3A75">
      <w:pPr>
        <w:pStyle w:val="ListParagraph"/>
        <w:ind w:left="360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8171F1">
        <w:rPr>
          <w:rFonts w:ascii="Times New Roman" w:hAnsi="Times New Roman" w:cs="Times New Roman"/>
          <w:sz w:val="24"/>
          <w:szCs w:val="24"/>
        </w:rPr>
        <w:t xml:space="preserve">If xi is value of numerical feature, I use </w:t>
      </w:r>
      <w:r w:rsidRPr="008171F1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Gaussian Naive Bayes</w:t>
      </w:r>
      <w:r w:rsidRPr="008171F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to calculate this probability.</w:t>
      </w:r>
    </w:p>
    <w:p w14:paraId="76AF1C02" w14:textId="66249119" w:rsidR="00CD3E73" w:rsidRPr="008171F1" w:rsidRDefault="002B3285" w:rsidP="004A3A75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8171F1">
        <w:rPr>
          <w:rFonts w:ascii="Times New Roman" w:hAnsi="Times New Roman" w:cs="Times New Roman"/>
          <w:sz w:val="24"/>
          <w:szCs w:val="24"/>
        </w:rPr>
        <w:t xml:space="preserve">With </w:t>
      </w:r>
      <w:proofErr w:type="spellStart"/>
      <w:r w:rsidRPr="004A3A75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8171F1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Pr="008171F1">
        <w:rPr>
          <w:rFonts w:ascii="Times New Roman" w:hAnsi="Times New Roman" w:cs="Times New Roman"/>
          <w:sz w:val="24"/>
          <w:szCs w:val="24"/>
        </w:rPr>
        <w:t>-data x</w:t>
      </w:r>
      <w:r w:rsidRPr="008171F1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8171F1">
        <w:rPr>
          <w:rFonts w:ascii="Times New Roman" w:hAnsi="Times New Roman" w:cs="Times New Roman"/>
          <w:sz w:val="24"/>
          <w:szCs w:val="24"/>
        </w:rPr>
        <w:t xml:space="preserve"> and class c</w:t>
      </w:r>
      <w:r w:rsidR="00BA38BC" w:rsidRPr="008171F1">
        <w:rPr>
          <w:rFonts w:ascii="Times New Roman" w:hAnsi="Times New Roman" w:cs="Times New Roman"/>
          <w:sz w:val="24"/>
          <w:szCs w:val="24"/>
        </w:rPr>
        <w:t xml:space="preserve"> ( 0 or 1)</w:t>
      </w:r>
      <w:r w:rsidRPr="008171F1">
        <w:rPr>
          <w:rFonts w:ascii="Times New Roman" w:hAnsi="Times New Roman" w:cs="Times New Roman"/>
          <w:sz w:val="24"/>
          <w:szCs w:val="24"/>
        </w:rPr>
        <w:t>, x</w:t>
      </w:r>
      <w:r w:rsidRPr="008171F1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8171F1">
        <w:rPr>
          <w:rFonts w:ascii="Times New Roman" w:hAnsi="Times New Roman" w:cs="Times New Roman"/>
          <w:sz w:val="24"/>
          <w:szCs w:val="24"/>
        </w:rPr>
        <w:t xml:space="preserve"> will base on </w:t>
      </w:r>
      <w:r w:rsidRPr="004A3A75">
        <w:rPr>
          <w:rFonts w:ascii="Times New Roman" w:hAnsi="Times New Roman" w:cs="Times New Roman"/>
          <w:b/>
          <w:bCs/>
          <w:sz w:val="24"/>
          <w:szCs w:val="24"/>
        </w:rPr>
        <w:t>gaussian distribution</w:t>
      </w:r>
      <w:r w:rsidRPr="008171F1">
        <w:rPr>
          <w:rFonts w:ascii="Times New Roman" w:hAnsi="Times New Roman" w:cs="Times New Roman"/>
          <w:sz w:val="24"/>
          <w:szCs w:val="24"/>
        </w:rPr>
        <w:t xml:space="preserve"> with mean</w:t>
      </w:r>
      <w:r w:rsidRPr="008171F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A38BC" w:rsidRPr="008171F1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32A5D912">
          <v:shape id="_x0000_i1030" type="#_x0000_t75" style="width:14.85pt;height:18.85pt" o:ole="">
            <v:imagedata r:id="rId18" o:title=""/>
          </v:shape>
          <o:OLEObject Type="Embed" ProgID="Equation.DSMT4" ShapeID="_x0000_i1030" DrawAspect="Content" ObjectID="_1655037858" r:id="rId19"/>
        </w:object>
      </w:r>
      <w:r w:rsidRPr="008171F1">
        <w:rPr>
          <w:rFonts w:ascii="Times New Roman" w:hAnsi="Times New Roman" w:cs="Times New Roman"/>
          <w:sz w:val="24"/>
          <w:szCs w:val="24"/>
        </w:rPr>
        <w:t xml:space="preserve"> and variance </w:t>
      </w:r>
      <w:r w:rsidR="00BA38BC" w:rsidRPr="008171F1">
        <w:rPr>
          <w:rFonts w:ascii="Times New Roman" w:hAnsi="Times New Roman" w:cs="Times New Roman"/>
          <w:position w:val="-12"/>
          <w:sz w:val="24"/>
          <w:szCs w:val="24"/>
        </w:rPr>
        <w:object w:dxaOrig="400" w:dyaOrig="380" w14:anchorId="2F23E003">
          <v:shape id="_x0000_i1031" type="#_x0000_t75" style="width:20pt;height:19.45pt" o:ole="">
            <v:imagedata r:id="rId20" o:title=""/>
          </v:shape>
          <o:OLEObject Type="Embed" ProgID="Equation.DSMT4" ShapeID="_x0000_i1031" DrawAspect="Content" ObjectID="_1655037859" r:id="rId21"/>
        </w:object>
      </w:r>
      <w:r w:rsidRPr="008171F1">
        <w:rPr>
          <w:rFonts w:ascii="Times New Roman" w:hAnsi="Times New Roman" w:cs="Times New Roman"/>
          <w:sz w:val="24"/>
          <w:szCs w:val="24"/>
        </w:rPr>
        <w:t>. P(</w:t>
      </w:r>
      <w:proofErr w:type="spellStart"/>
      <w:r w:rsidRPr="008171F1">
        <w:rPr>
          <w:rFonts w:ascii="Times New Roman" w:hAnsi="Times New Roman" w:cs="Times New Roman"/>
          <w:sz w:val="24"/>
          <w:szCs w:val="24"/>
        </w:rPr>
        <w:t>x</w:t>
      </w:r>
      <w:r w:rsidRPr="004A3A75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8171F1">
        <w:rPr>
          <w:rFonts w:ascii="Times New Roman" w:hAnsi="Times New Roman" w:cs="Times New Roman"/>
          <w:sz w:val="24"/>
          <w:szCs w:val="24"/>
        </w:rPr>
        <w:t>|c</w:t>
      </w:r>
      <w:proofErr w:type="spellEnd"/>
      <w:r w:rsidRPr="008171F1">
        <w:rPr>
          <w:rFonts w:ascii="Times New Roman" w:hAnsi="Times New Roman" w:cs="Times New Roman"/>
          <w:sz w:val="24"/>
          <w:szCs w:val="24"/>
        </w:rPr>
        <w:t xml:space="preserve">) can be calculated by the </w:t>
      </w:r>
      <w:r w:rsidR="004A3A75">
        <w:rPr>
          <w:rFonts w:ascii="Times New Roman" w:hAnsi="Times New Roman" w:cs="Times New Roman"/>
          <w:sz w:val="24"/>
          <w:szCs w:val="24"/>
        </w:rPr>
        <w:t>below</w:t>
      </w:r>
      <w:r w:rsidRPr="008171F1">
        <w:rPr>
          <w:rFonts w:ascii="Times New Roman" w:hAnsi="Times New Roman" w:cs="Times New Roman"/>
          <w:sz w:val="24"/>
          <w:szCs w:val="24"/>
        </w:rPr>
        <w:t xml:space="preserve"> equation:</w:t>
      </w:r>
    </w:p>
    <w:p w14:paraId="32B61F25" w14:textId="2CCD4498" w:rsidR="002B3285" w:rsidRPr="008171F1" w:rsidRDefault="00BA38BC" w:rsidP="002B3285">
      <w:pPr>
        <w:pStyle w:val="ListParagraph"/>
        <w:ind w:left="1440"/>
        <w:jc w:val="center"/>
        <w:rPr>
          <w:rFonts w:ascii="Times New Roman" w:hAnsi="Times New Roman" w:cs="Times New Roman"/>
          <w:sz w:val="24"/>
          <w:szCs w:val="24"/>
        </w:rPr>
      </w:pPr>
      <w:r w:rsidRPr="008171F1">
        <w:rPr>
          <w:rFonts w:ascii="Times New Roman" w:hAnsi="Times New Roman" w:cs="Times New Roman"/>
          <w:position w:val="-36"/>
          <w:sz w:val="24"/>
          <w:szCs w:val="24"/>
        </w:rPr>
        <w:object w:dxaOrig="3519" w:dyaOrig="780" w14:anchorId="0244127C">
          <v:shape id="_x0000_i1032" type="#_x0000_t75" style="width:176pt;height:38.85pt" o:ole="">
            <v:imagedata r:id="rId22" o:title=""/>
          </v:shape>
          <o:OLEObject Type="Embed" ProgID="Equation.DSMT4" ShapeID="_x0000_i1032" DrawAspect="Content" ObjectID="_1655037860" r:id="rId23"/>
        </w:object>
      </w:r>
    </w:p>
    <w:p w14:paraId="03B46972" w14:textId="1493D9F2" w:rsidR="00BA38BC" w:rsidRPr="004A3A75" w:rsidRDefault="00BA38BC" w:rsidP="00BA38BC">
      <w:pPr>
        <w:pStyle w:val="ListParagraph"/>
        <w:ind w:left="1440"/>
        <w:rPr>
          <w:rFonts w:ascii="Times New Roman" w:hAnsi="Times New Roman" w:cs="Times New Roman"/>
          <w:b/>
          <w:bCs/>
          <w:sz w:val="24"/>
          <w:szCs w:val="24"/>
        </w:rPr>
      </w:pPr>
      <w:r w:rsidRPr="004A3A75">
        <w:rPr>
          <w:rFonts w:ascii="Times New Roman" w:hAnsi="Times New Roman" w:cs="Times New Roman"/>
          <w:b/>
          <w:bCs/>
          <w:sz w:val="24"/>
          <w:szCs w:val="24"/>
        </w:rPr>
        <w:t xml:space="preserve">Where: </w:t>
      </w:r>
    </w:p>
    <w:p w14:paraId="4A2C789B" w14:textId="599B45E4" w:rsidR="004A3A75" w:rsidRPr="008171F1" w:rsidRDefault="00D07B93" w:rsidP="00BA38BC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8171F1">
        <w:rPr>
          <w:rFonts w:ascii="Times New Roman" w:hAnsi="Times New Roman" w:cs="Times New Roman"/>
          <w:position w:val="-30"/>
          <w:sz w:val="24"/>
          <w:szCs w:val="24"/>
        </w:rPr>
        <w:object w:dxaOrig="6020" w:dyaOrig="740" w14:anchorId="19D20D70">
          <v:shape id="_x0000_i1033" type="#_x0000_t75" style="width:301.15pt;height:37.15pt" o:ole="">
            <v:imagedata r:id="rId24" o:title=""/>
          </v:shape>
          <o:OLEObject Type="Embed" ProgID="Equation.DSMT4" ShapeID="_x0000_i1033" DrawAspect="Content" ObjectID="_1655037861" r:id="rId25"/>
        </w:object>
      </w:r>
    </w:p>
    <w:p w14:paraId="719A0E01" w14:textId="1C9A2654" w:rsidR="00BA38BC" w:rsidRDefault="00BA38BC" w:rsidP="004A3A75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8171F1">
        <w:rPr>
          <w:rFonts w:ascii="Times New Roman" w:hAnsi="Times New Roman" w:cs="Times New Roman"/>
          <w:sz w:val="24"/>
          <w:szCs w:val="24"/>
        </w:rPr>
        <w:t>If x</w:t>
      </w:r>
      <w:r w:rsidRPr="004A3A75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8171F1">
        <w:rPr>
          <w:rFonts w:ascii="Times New Roman" w:hAnsi="Times New Roman" w:cs="Times New Roman"/>
          <w:sz w:val="24"/>
          <w:szCs w:val="24"/>
        </w:rPr>
        <w:t xml:space="preserve"> is value of categorical feature, I use </w:t>
      </w:r>
      <w:r w:rsidR="00D07B93" w:rsidRPr="004A3A75">
        <w:rPr>
          <w:rFonts w:ascii="Times New Roman" w:hAnsi="Times New Roman" w:cs="Times New Roman"/>
          <w:b/>
          <w:bCs/>
          <w:sz w:val="24"/>
          <w:szCs w:val="24"/>
        </w:rPr>
        <w:t>Multinomial Naïve Bayes</w:t>
      </w:r>
      <w:r w:rsidR="00D07B93" w:rsidRPr="008171F1">
        <w:rPr>
          <w:rFonts w:ascii="Times New Roman" w:hAnsi="Times New Roman" w:cs="Times New Roman"/>
          <w:sz w:val="24"/>
          <w:szCs w:val="24"/>
        </w:rPr>
        <w:t xml:space="preserve"> to calculate this probability. I use </w:t>
      </w:r>
      <w:proofErr w:type="spellStart"/>
      <w:r w:rsidR="00D07B93" w:rsidRPr="008171F1">
        <w:rPr>
          <w:rFonts w:ascii="Times New Roman" w:hAnsi="Times New Roman" w:cs="Times New Roman"/>
          <w:sz w:val="24"/>
          <w:szCs w:val="24"/>
        </w:rPr>
        <w:t>min_category</w:t>
      </w:r>
      <w:proofErr w:type="spellEnd"/>
      <w:r w:rsidR="00D07B93" w:rsidRPr="008171F1">
        <w:rPr>
          <w:rFonts w:ascii="Times New Roman" w:hAnsi="Times New Roman" w:cs="Times New Roman"/>
          <w:sz w:val="24"/>
          <w:szCs w:val="24"/>
        </w:rPr>
        <w:t xml:space="preserve"> variable </w:t>
      </w:r>
      <w:r w:rsidR="004A3A75">
        <w:rPr>
          <w:rFonts w:ascii="Times New Roman" w:hAnsi="Times New Roman" w:cs="Times New Roman"/>
          <w:sz w:val="24"/>
          <w:szCs w:val="24"/>
        </w:rPr>
        <w:t xml:space="preserve">as </w:t>
      </w:r>
      <w:r w:rsidR="004A3A75" w:rsidRPr="004A3A75">
        <w:rPr>
          <w:rFonts w:ascii="Times New Roman" w:hAnsi="Times New Roman" w:cs="Times New Roman"/>
          <w:b/>
          <w:bCs/>
          <w:sz w:val="24"/>
          <w:szCs w:val="24"/>
        </w:rPr>
        <w:t>minimum of number of x</w:t>
      </w:r>
      <w:r w:rsidR="004A3A75" w:rsidRPr="004A3A7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i</w:t>
      </w:r>
      <w:r w:rsidR="004A3A75" w:rsidRPr="004A3A75">
        <w:rPr>
          <w:rFonts w:ascii="Times New Roman" w:hAnsi="Times New Roman" w:cs="Times New Roman"/>
          <w:b/>
          <w:bCs/>
          <w:sz w:val="24"/>
          <w:szCs w:val="24"/>
        </w:rPr>
        <w:t xml:space="preserve"> in class c</w:t>
      </w:r>
      <w:r w:rsidR="00D07B93" w:rsidRPr="004A3A7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07B93" w:rsidRPr="008171F1">
        <w:rPr>
          <w:rFonts w:ascii="Times New Roman" w:hAnsi="Times New Roman" w:cs="Times New Roman"/>
          <w:sz w:val="24"/>
          <w:szCs w:val="24"/>
        </w:rPr>
        <w:t xml:space="preserve">to avoid zero when using log function, fortunately, no zero value </w:t>
      </w:r>
      <w:r w:rsidR="00320C88" w:rsidRPr="008171F1">
        <w:rPr>
          <w:rFonts w:ascii="Times New Roman" w:hAnsi="Times New Roman" w:cs="Times New Roman"/>
          <w:sz w:val="24"/>
          <w:szCs w:val="24"/>
        </w:rPr>
        <w:t xml:space="preserve">appears </w:t>
      </w:r>
      <w:r w:rsidR="00D07B93" w:rsidRPr="008171F1">
        <w:rPr>
          <w:rFonts w:ascii="Times New Roman" w:hAnsi="Times New Roman" w:cs="Times New Roman"/>
          <w:sz w:val="24"/>
          <w:szCs w:val="24"/>
        </w:rPr>
        <w:t>in this project.</w:t>
      </w:r>
    </w:p>
    <w:p w14:paraId="60BD34E9" w14:textId="77777777" w:rsidR="004A3A75" w:rsidRPr="008171F1" w:rsidRDefault="004A3A75" w:rsidP="004A3A75">
      <w:pPr>
        <w:pStyle w:val="ListParagraph"/>
        <w:ind w:left="540"/>
        <w:jc w:val="both"/>
        <w:rPr>
          <w:rFonts w:ascii="Times New Roman" w:hAnsi="Times New Roman" w:cs="Times New Roman"/>
          <w:sz w:val="24"/>
          <w:szCs w:val="24"/>
        </w:rPr>
      </w:pPr>
    </w:p>
    <w:p w14:paraId="20DC4BDA" w14:textId="16322442" w:rsidR="00D07B93" w:rsidRPr="008171F1" w:rsidRDefault="00D07B93" w:rsidP="00320C88">
      <w:pPr>
        <w:pStyle w:val="ListParagraph"/>
        <w:ind w:left="144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171F1">
        <w:rPr>
          <w:rFonts w:ascii="Times New Roman" w:hAnsi="Times New Roman" w:cs="Times New Roman"/>
          <w:position w:val="-30"/>
          <w:sz w:val="24"/>
          <w:szCs w:val="24"/>
        </w:rPr>
        <w:object w:dxaOrig="3240" w:dyaOrig="680" w14:anchorId="5EFA8510">
          <v:shape id="_x0000_i1034" type="#_x0000_t75" style="width:162.85pt;height:34.3pt" o:ole="">
            <v:imagedata r:id="rId26" o:title=""/>
          </v:shape>
          <o:OLEObject Type="Embed" ProgID="Equation.DSMT4" ShapeID="_x0000_i1034" DrawAspect="Content" ObjectID="_1655037862" r:id="rId27"/>
        </w:object>
      </w:r>
    </w:p>
    <w:p w14:paraId="134DB539" w14:textId="6B3CF44C" w:rsidR="00981D46" w:rsidRPr="008171F1" w:rsidRDefault="00981D46" w:rsidP="004902E5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Verification method</w:t>
      </w:r>
    </w:p>
    <w:p w14:paraId="46883BE3" w14:textId="2E7D6FC6" w:rsidR="00320C88" w:rsidRPr="008171F1" w:rsidRDefault="00320C88" w:rsidP="004A3A75">
      <w:pPr>
        <w:ind w:left="36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With training set, we have 300 data points totally. The original class distribution is 0/1 = 23/7. To </w:t>
      </w:r>
      <w:bookmarkStart w:id="2" w:name="OLE_LINK3"/>
      <w:bookmarkStart w:id="3" w:name="OLE_LINK4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validate </w:t>
      </w:r>
      <w:bookmarkEnd w:id="2"/>
      <w:bookmarkEnd w:id="3"/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e training set, I perform Stratified 10-fold Cross validation, in which each fold follows the ratio 23/7. So, in each fold, we have 23 data will class 0 and 7 data with class 1.</w:t>
      </w:r>
    </w:p>
    <w:p w14:paraId="75CF9432" w14:textId="4DE600CF" w:rsidR="00230177" w:rsidRPr="008171F1" w:rsidRDefault="00320C88" w:rsidP="004A3A75">
      <w:pPr>
        <w:ind w:left="36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n each time for training (9 folds for training and 1 fold for validation), </w:t>
      </w:r>
      <w:r w:rsidR="00230177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all function </w:t>
      </w:r>
      <w:proofErr w:type="spellStart"/>
      <w:proofErr w:type="gramStart"/>
      <w:r w:rsidR="00230177" w:rsidRPr="004A3A7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odel.reset</w:t>
      </w:r>
      <w:proofErr w:type="gramEnd"/>
      <w:r w:rsidR="00230177" w:rsidRPr="004A3A7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_model</w:t>
      </w:r>
      <w:proofErr w:type="spellEnd"/>
      <w:r w:rsidR="00230177" w:rsidRPr="004A3A7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)</w:t>
      </w:r>
      <w:r w:rsidR="00230177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 reset model and </w:t>
      </w:r>
      <w:proofErr w:type="spellStart"/>
      <w:r w:rsidR="00230177" w:rsidRPr="004A3A7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odel.train_model</w:t>
      </w:r>
      <w:proofErr w:type="spellEnd"/>
      <w:r w:rsidR="00230177" w:rsidRPr="004A3A7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)</w:t>
      </w:r>
      <w:r w:rsidR="00230177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 calculate mean, variance. After that, call function </w:t>
      </w:r>
      <w:proofErr w:type="spellStart"/>
      <w:proofErr w:type="gramStart"/>
      <w:r w:rsidR="00230177" w:rsidRPr="004A3A7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odel.validate</w:t>
      </w:r>
      <w:proofErr w:type="gramEnd"/>
      <w:r w:rsidR="00230177" w:rsidRPr="004A3A7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_model</w:t>
      </w:r>
      <w:proofErr w:type="spellEnd"/>
      <w:r w:rsidR="00230177" w:rsidRPr="004A3A7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)</w:t>
      </w:r>
      <w:r w:rsidR="00230177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 estimate the accuracy in this </w:t>
      </w:r>
      <w:r w:rsidR="0038702E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validation </w:t>
      </w:r>
      <w:r w:rsidR="00230177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et. If the accuracy </w:t>
      </w:r>
      <w:r w:rsidR="004A3A7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s higher than last time training</w:t>
      </w:r>
      <w:r w:rsidR="00230177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call function </w:t>
      </w:r>
      <w:proofErr w:type="spellStart"/>
      <w:proofErr w:type="gramStart"/>
      <w:r w:rsidR="00230177" w:rsidRPr="004A3A7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odel.save</w:t>
      </w:r>
      <w:proofErr w:type="gramEnd"/>
      <w:r w:rsidR="00230177" w:rsidRPr="004A3A7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_model</w:t>
      </w:r>
      <w:proofErr w:type="spellEnd"/>
      <w:r w:rsidR="00230177" w:rsidRPr="004A3A7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)</w:t>
      </w:r>
      <w:r w:rsidR="00230177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 save this training and testing set.</w:t>
      </w:r>
    </w:p>
    <w:p w14:paraId="205795D5" w14:textId="4A3DCA50" w:rsidR="00320C88" w:rsidRPr="008171F1" w:rsidRDefault="00230177" w:rsidP="004A3A75">
      <w:pPr>
        <w:ind w:left="36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o this process in 10-fold CV, we</w:t>
      </w:r>
      <w:r w:rsidR="00320C88"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will </w:t>
      </w:r>
      <w:r w:rsidRPr="008171F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ind the best model and use this for testing.</w:t>
      </w:r>
    </w:p>
    <w:p w14:paraId="3F8745DD" w14:textId="32019FA9" w:rsidR="00233AFA" w:rsidRDefault="00233AFA" w:rsidP="00233AFA">
      <w:pPr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A473B7" wp14:editId="09700721">
            <wp:extent cx="3350681" cy="1973179"/>
            <wp:effectExtent l="0" t="0" r="254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469625" cy="2043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6D304" w14:textId="1B43F8AF" w:rsidR="008160FF" w:rsidRPr="008160FF" w:rsidRDefault="008160FF" w:rsidP="00233AFA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160FF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Result of training and validation process</w:t>
      </w:r>
    </w:p>
    <w:p w14:paraId="3A95B6FE" w14:textId="0DC973CE" w:rsidR="00320C88" w:rsidRPr="008171F1" w:rsidRDefault="00320C88" w:rsidP="008160FF">
      <w:pPr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6C4CBA" wp14:editId="219025AA">
            <wp:extent cx="3168028" cy="509336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216121" cy="5170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A35BC8" w14:textId="2287664A" w:rsidR="002E74CF" w:rsidRPr="0089235A" w:rsidRDefault="002E74CF" w:rsidP="002E74CF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9235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ow to run code</w:t>
      </w:r>
    </w:p>
    <w:p w14:paraId="01E990B1" w14:textId="4027C6A7" w:rsidR="002E74CF" w:rsidRPr="002E74CF" w:rsidRDefault="002E74CF" w:rsidP="002E74CF">
      <w:pPr>
        <w:pStyle w:val="ListParagraph"/>
        <w:ind w:left="3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E74C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My Environment to run: </w:t>
      </w:r>
    </w:p>
    <w:p w14:paraId="50FCC4EA" w14:textId="0A91B8F1" w:rsidR="002E74CF" w:rsidRDefault="002E74CF" w:rsidP="002E74CF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indow 10 64 bit</w:t>
      </w:r>
    </w:p>
    <w:p w14:paraId="7B4AF72A" w14:textId="77777777" w:rsidR="002E74CF" w:rsidRDefault="002E74CF" w:rsidP="002E74CF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DE: Visual Studio Code (VS Code)</w:t>
      </w:r>
    </w:p>
    <w:p w14:paraId="1D42A02E" w14:textId="641169DA" w:rsidR="002E74CF" w:rsidRPr="0089235A" w:rsidRDefault="002E74CF" w:rsidP="002E74CF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Python 3.7.8 with </w:t>
      </w:r>
      <w:proofErr w:type="spellStart"/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umpy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1.19.0, pandas 1.0.1 and </w:t>
      </w:r>
      <w:proofErr w:type="spellStart"/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xlrd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1.2.0 (</w:t>
      </w:r>
      <w:r w:rsidRPr="002E74CF">
        <w:rPr>
          <w:rFonts w:ascii="Times New Roman" w:hAnsi="Times New Roman" w:cs="Times New Roman"/>
          <w:bCs/>
          <w:color w:val="FF0000"/>
          <w:sz w:val="24"/>
          <w:szCs w:val="24"/>
        </w:rPr>
        <w:t>only use pandas for read file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</w:p>
    <w:p w14:paraId="67AD6BEF" w14:textId="589C1800" w:rsidR="002E74CF" w:rsidRDefault="002E74CF" w:rsidP="0089235A">
      <w:pPr>
        <w:pStyle w:val="ListParagraph"/>
        <w:ind w:left="27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9235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89235A" w:rsidRPr="0089235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Run code:</w:t>
      </w:r>
      <w:r w:rsidRPr="0089235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89235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89235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</w:p>
    <w:p w14:paraId="775192BC" w14:textId="7299FA32" w:rsidR="0089235A" w:rsidRPr="0089235A" w:rsidRDefault="0089235A" w:rsidP="0089235A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1</w:t>
      </w:r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st</w:t>
      </w:r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step: copy file </w:t>
      </w:r>
      <w:proofErr w:type="spellStart"/>
      <w:r w:rsidRPr="0089235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roject_NB_Tr.xlsx</w:t>
      </w:r>
      <w:proofErr w:type="spellEnd"/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</w:t>
      </w:r>
      <w:proofErr w:type="spellStart"/>
      <w:r w:rsidRPr="0089235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roject_NB</w:t>
      </w:r>
      <w:proofErr w:type="spellEnd"/>
      <w:r w:rsidRPr="0089235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89235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s.xlsx</w:t>
      </w:r>
      <w:proofErr w:type="spellEnd"/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 the same </w:t>
      </w:r>
      <w:bookmarkStart w:id="4" w:name="OLE_LINK5"/>
      <w:bookmarkStart w:id="5" w:name="OLE_LINK6"/>
      <w:bookmarkStart w:id="6" w:name="OLE_LINK7"/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irectory </w:t>
      </w:r>
      <w:bookmarkEnd w:id="4"/>
      <w:bookmarkEnd w:id="5"/>
      <w:bookmarkEnd w:id="6"/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with </w:t>
      </w:r>
      <w:proofErr w:type="spellStart"/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0860831.py</w:t>
      </w:r>
      <w:proofErr w:type="spellEnd"/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file.</w:t>
      </w:r>
    </w:p>
    <w:p w14:paraId="08D12B9E" w14:textId="77777777" w:rsidR="0089235A" w:rsidRPr="0089235A" w:rsidRDefault="0089235A" w:rsidP="0089235A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python </w:t>
      </w:r>
      <w:proofErr w:type="spellStart"/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0860831.py</w:t>
      </w:r>
      <w:proofErr w:type="spellEnd"/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r </w:t>
      </w:r>
      <w:proofErr w:type="spellStart"/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trl+F5</w:t>
      </w:r>
      <w:proofErr w:type="spellEnd"/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 run</w:t>
      </w:r>
    </w:p>
    <w:p w14:paraId="182047FA" w14:textId="5033F713" w:rsidR="0089235A" w:rsidRDefault="0089235A" w:rsidP="0089235A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proofErr w:type="spellStart"/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5</w:t>
      </w:r>
      <w:proofErr w:type="spellEnd"/>
      <w:r w:rsidRPr="0089235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 debug </w:t>
      </w:r>
    </w:p>
    <w:p w14:paraId="6A164380" w14:textId="736E5026" w:rsidR="004902E5" w:rsidRPr="008171F1" w:rsidRDefault="004902E5" w:rsidP="004902E5">
      <w:pPr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8171F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P/S: If you do have any problem with my report, don’t hesitate to contact me via </w:t>
      </w:r>
      <w:proofErr w:type="spellStart"/>
      <w:r w:rsidR="00D93C91" w:rsidRPr="008171F1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hungle</w:t>
      </w:r>
      <w:r w:rsidR="009C56C2" w:rsidRPr="008171F1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0804</w:t>
      </w:r>
      <w:r w:rsidRPr="008171F1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@gmail.com</w:t>
      </w:r>
      <w:proofErr w:type="spellEnd"/>
    </w:p>
    <w:sectPr w:rsidR="004902E5" w:rsidRPr="008171F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0A24C5"/>
    <w:multiLevelType w:val="hybridMultilevel"/>
    <w:tmpl w:val="9B9666F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F1D7937"/>
    <w:multiLevelType w:val="hybridMultilevel"/>
    <w:tmpl w:val="1FDA379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1656ED"/>
    <w:multiLevelType w:val="hybridMultilevel"/>
    <w:tmpl w:val="2FB836A8"/>
    <w:lvl w:ilvl="0" w:tplc="ABC4EF76">
      <w:start w:val="6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E4045DF"/>
    <w:multiLevelType w:val="hybridMultilevel"/>
    <w:tmpl w:val="5782A768"/>
    <w:lvl w:ilvl="0" w:tplc="D47E8D1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2F1435D"/>
    <w:multiLevelType w:val="hybridMultilevel"/>
    <w:tmpl w:val="FCCCD05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F9048A"/>
    <w:multiLevelType w:val="hybridMultilevel"/>
    <w:tmpl w:val="8F681F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7E7908"/>
    <w:multiLevelType w:val="hybridMultilevel"/>
    <w:tmpl w:val="DA1C08A4"/>
    <w:lvl w:ilvl="0" w:tplc="70E8E59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C404368"/>
    <w:multiLevelType w:val="hybridMultilevel"/>
    <w:tmpl w:val="33B4CEDE"/>
    <w:lvl w:ilvl="0" w:tplc="60AE90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9E0ECE"/>
    <w:multiLevelType w:val="hybridMultilevel"/>
    <w:tmpl w:val="600ABC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DA56A8"/>
    <w:multiLevelType w:val="hybridMultilevel"/>
    <w:tmpl w:val="5EB25CD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54795A64"/>
    <w:multiLevelType w:val="hybridMultilevel"/>
    <w:tmpl w:val="E81E7D8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57B63909"/>
    <w:multiLevelType w:val="hybridMultilevel"/>
    <w:tmpl w:val="0AD8427A"/>
    <w:lvl w:ilvl="0" w:tplc="0AC80744">
      <w:start w:val="1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61A36E64"/>
    <w:multiLevelType w:val="hybridMultilevel"/>
    <w:tmpl w:val="87BCA8B0"/>
    <w:lvl w:ilvl="0" w:tplc="41D2A09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40427EE"/>
    <w:multiLevelType w:val="hybridMultilevel"/>
    <w:tmpl w:val="9E9EA9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4251F0C"/>
    <w:multiLevelType w:val="hybridMultilevel"/>
    <w:tmpl w:val="EC5E6018"/>
    <w:lvl w:ilvl="0" w:tplc="C8DE69E4">
      <w:start w:val="6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55114F8"/>
    <w:multiLevelType w:val="hybridMultilevel"/>
    <w:tmpl w:val="D22A4718"/>
    <w:lvl w:ilvl="0" w:tplc="7FE2848E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9551FD5"/>
    <w:multiLevelType w:val="hybridMultilevel"/>
    <w:tmpl w:val="47285CA6"/>
    <w:lvl w:ilvl="0" w:tplc="85BADA5A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7" w15:restartNumberingAfterBreak="0">
    <w:nsid w:val="759D4FEF"/>
    <w:multiLevelType w:val="hybridMultilevel"/>
    <w:tmpl w:val="75328A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5EB0E82"/>
    <w:multiLevelType w:val="hybridMultilevel"/>
    <w:tmpl w:val="80D4C0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490BEA"/>
    <w:multiLevelType w:val="hybridMultilevel"/>
    <w:tmpl w:val="6D22458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77AA18C7"/>
    <w:multiLevelType w:val="hybridMultilevel"/>
    <w:tmpl w:val="20469C92"/>
    <w:lvl w:ilvl="0" w:tplc="02FCC604">
      <w:start w:val="1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78C745AD"/>
    <w:multiLevelType w:val="hybridMultilevel"/>
    <w:tmpl w:val="33B4CEDE"/>
    <w:lvl w:ilvl="0" w:tplc="60AE90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E9C0DC5"/>
    <w:multiLevelType w:val="hybridMultilevel"/>
    <w:tmpl w:val="BC8266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3"/>
  </w:num>
  <w:num w:numId="3">
    <w:abstractNumId w:val="21"/>
  </w:num>
  <w:num w:numId="4">
    <w:abstractNumId w:val="15"/>
  </w:num>
  <w:num w:numId="5">
    <w:abstractNumId w:val="7"/>
  </w:num>
  <w:num w:numId="6">
    <w:abstractNumId w:val="17"/>
  </w:num>
  <w:num w:numId="7">
    <w:abstractNumId w:val="8"/>
  </w:num>
  <w:num w:numId="8">
    <w:abstractNumId w:val="19"/>
  </w:num>
  <w:num w:numId="9">
    <w:abstractNumId w:val="5"/>
  </w:num>
  <w:num w:numId="10">
    <w:abstractNumId w:val="1"/>
  </w:num>
  <w:num w:numId="11">
    <w:abstractNumId w:val="2"/>
  </w:num>
  <w:num w:numId="12">
    <w:abstractNumId w:val="14"/>
  </w:num>
  <w:num w:numId="13">
    <w:abstractNumId w:val="18"/>
  </w:num>
  <w:num w:numId="14">
    <w:abstractNumId w:val="12"/>
  </w:num>
  <w:num w:numId="15">
    <w:abstractNumId w:val="20"/>
  </w:num>
  <w:num w:numId="16">
    <w:abstractNumId w:val="11"/>
  </w:num>
  <w:num w:numId="17">
    <w:abstractNumId w:val="6"/>
  </w:num>
  <w:num w:numId="18">
    <w:abstractNumId w:val="4"/>
  </w:num>
  <w:num w:numId="19">
    <w:abstractNumId w:val="3"/>
  </w:num>
  <w:num w:numId="20">
    <w:abstractNumId w:val="0"/>
  </w:num>
  <w:num w:numId="21">
    <w:abstractNumId w:val="9"/>
  </w:num>
  <w:num w:numId="22">
    <w:abstractNumId w:val="16"/>
  </w:num>
  <w:num w:numId="2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12481"/>
    <w:rsid w:val="0000335C"/>
    <w:rsid w:val="00062A83"/>
    <w:rsid w:val="000D695F"/>
    <w:rsid w:val="00196D8B"/>
    <w:rsid w:val="001A189A"/>
    <w:rsid w:val="001C1EBF"/>
    <w:rsid w:val="001D4610"/>
    <w:rsid w:val="00230177"/>
    <w:rsid w:val="00233AFA"/>
    <w:rsid w:val="00244938"/>
    <w:rsid w:val="0026483F"/>
    <w:rsid w:val="002A2FE1"/>
    <w:rsid w:val="002B3285"/>
    <w:rsid w:val="002E2C92"/>
    <w:rsid w:val="002E510B"/>
    <w:rsid w:val="002E74CF"/>
    <w:rsid w:val="00320C88"/>
    <w:rsid w:val="00354EC9"/>
    <w:rsid w:val="0038702E"/>
    <w:rsid w:val="003959B8"/>
    <w:rsid w:val="003D0B49"/>
    <w:rsid w:val="003D5823"/>
    <w:rsid w:val="00412481"/>
    <w:rsid w:val="00431A75"/>
    <w:rsid w:val="004902E5"/>
    <w:rsid w:val="004A3A75"/>
    <w:rsid w:val="004B107F"/>
    <w:rsid w:val="004F5F42"/>
    <w:rsid w:val="00635A4F"/>
    <w:rsid w:val="00680530"/>
    <w:rsid w:val="00684E53"/>
    <w:rsid w:val="006C0DE7"/>
    <w:rsid w:val="006F3524"/>
    <w:rsid w:val="007426F9"/>
    <w:rsid w:val="00794BD5"/>
    <w:rsid w:val="007A3445"/>
    <w:rsid w:val="008160FF"/>
    <w:rsid w:val="008171F1"/>
    <w:rsid w:val="008216C9"/>
    <w:rsid w:val="00850DD1"/>
    <w:rsid w:val="00866D8A"/>
    <w:rsid w:val="00886A38"/>
    <w:rsid w:val="0089235A"/>
    <w:rsid w:val="008C41DB"/>
    <w:rsid w:val="00901758"/>
    <w:rsid w:val="00981D46"/>
    <w:rsid w:val="00987D92"/>
    <w:rsid w:val="009C56C2"/>
    <w:rsid w:val="009C721E"/>
    <w:rsid w:val="009D1A7F"/>
    <w:rsid w:val="00A057FB"/>
    <w:rsid w:val="00A80077"/>
    <w:rsid w:val="00AB1E7E"/>
    <w:rsid w:val="00AB566D"/>
    <w:rsid w:val="00AC4908"/>
    <w:rsid w:val="00B02E50"/>
    <w:rsid w:val="00B4141D"/>
    <w:rsid w:val="00B609F6"/>
    <w:rsid w:val="00B758CF"/>
    <w:rsid w:val="00B809A3"/>
    <w:rsid w:val="00B958FE"/>
    <w:rsid w:val="00B95F60"/>
    <w:rsid w:val="00BA27A0"/>
    <w:rsid w:val="00BA35B4"/>
    <w:rsid w:val="00BA38BC"/>
    <w:rsid w:val="00BE60EC"/>
    <w:rsid w:val="00C67E77"/>
    <w:rsid w:val="00CD2C2E"/>
    <w:rsid w:val="00CD3E73"/>
    <w:rsid w:val="00D07B93"/>
    <w:rsid w:val="00D31AF3"/>
    <w:rsid w:val="00D3716F"/>
    <w:rsid w:val="00D50E43"/>
    <w:rsid w:val="00D93C91"/>
    <w:rsid w:val="00E81563"/>
    <w:rsid w:val="00E9636F"/>
    <w:rsid w:val="00EA060C"/>
    <w:rsid w:val="00EA24B7"/>
    <w:rsid w:val="00EC5FDF"/>
    <w:rsid w:val="00F5172B"/>
    <w:rsid w:val="00F56D08"/>
    <w:rsid w:val="00FD7717"/>
    <w:rsid w:val="00FE5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EF1AF8"/>
  <w15:chartTrackingRefBased/>
  <w15:docId w15:val="{F65EDEBA-FA84-479B-AC69-1BD9601DF9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2E50"/>
    <w:pPr>
      <w:ind w:left="720"/>
      <w:contextualSpacing/>
    </w:pPr>
  </w:style>
  <w:style w:type="table" w:styleId="TableGrid">
    <w:name w:val="Table Grid"/>
    <w:basedOn w:val="TableNormal"/>
    <w:uiPriority w:val="39"/>
    <w:rsid w:val="00B02E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D695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D695F"/>
    <w:rPr>
      <w:rFonts w:ascii="Courier New" w:eastAsia="Times New Roman" w:hAnsi="Courier New" w:cs="Courier New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B4141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B4141D"/>
    <w:rPr>
      <w:color w:val="0000FF"/>
      <w:u w:val="single"/>
    </w:rPr>
  </w:style>
  <w:style w:type="paragraph" w:styleId="NoSpacing">
    <w:name w:val="No Spacing"/>
    <w:uiPriority w:val="1"/>
    <w:qFormat/>
    <w:rsid w:val="006C0DE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180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0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2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7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44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571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4157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5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38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4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79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79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0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99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14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2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7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24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7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36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63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37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09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1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0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59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4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758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282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207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96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9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9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23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30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png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</TotalTime>
  <Pages>1</Pages>
  <Words>604</Words>
  <Characters>344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etinybear</dc:creator>
  <cp:keywords/>
  <dc:description/>
  <cp:lastModifiedBy>hung le</cp:lastModifiedBy>
  <cp:revision>10</cp:revision>
  <cp:lastPrinted>2020-03-26T03:45:00Z</cp:lastPrinted>
  <dcterms:created xsi:type="dcterms:W3CDTF">2020-06-29T02:41:00Z</dcterms:created>
  <dcterms:modified xsi:type="dcterms:W3CDTF">2020-06-30T07:57:00Z</dcterms:modified>
</cp:coreProperties>
</file>